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5"/>
  </p:notesMasterIdLst>
  <p:handoutMasterIdLst>
    <p:handoutMasterId r:id="rId96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352" r:id="rId40"/>
    <p:sldId id="351" r:id="rId41"/>
    <p:sldId id="280" r:id="rId42"/>
    <p:sldId id="281" r:id="rId43"/>
    <p:sldId id="289" r:id="rId44"/>
    <p:sldId id="278" r:id="rId45"/>
    <p:sldId id="274" r:id="rId46"/>
    <p:sldId id="275" r:id="rId47"/>
    <p:sldId id="276" r:id="rId48"/>
    <p:sldId id="341" r:id="rId49"/>
    <p:sldId id="347" r:id="rId50"/>
    <p:sldId id="282" r:id="rId51"/>
    <p:sldId id="283" r:id="rId52"/>
    <p:sldId id="277" r:id="rId53"/>
    <p:sldId id="344" r:id="rId54"/>
    <p:sldId id="345" r:id="rId55"/>
    <p:sldId id="336" r:id="rId56"/>
    <p:sldId id="285" r:id="rId57"/>
    <p:sldId id="286" r:id="rId58"/>
    <p:sldId id="287" r:id="rId59"/>
    <p:sldId id="288" r:id="rId60"/>
    <p:sldId id="290" r:id="rId61"/>
    <p:sldId id="284" r:id="rId62"/>
    <p:sldId id="293" r:id="rId63"/>
    <p:sldId id="291" r:id="rId64"/>
    <p:sldId id="328" r:id="rId65"/>
    <p:sldId id="329" r:id="rId66"/>
    <p:sldId id="306" r:id="rId67"/>
    <p:sldId id="317" r:id="rId68"/>
    <p:sldId id="318" r:id="rId69"/>
    <p:sldId id="330" r:id="rId70"/>
    <p:sldId id="338" r:id="rId71"/>
    <p:sldId id="334" r:id="rId72"/>
    <p:sldId id="301" r:id="rId73"/>
    <p:sldId id="302" r:id="rId74"/>
    <p:sldId id="303" r:id="rId75"/>
    <p:sldId id="304" r:id="rId76"/>
    <p:sldId id="343" r:id="rId77"/>
    <p:sldId id="305" r:id="rId78"/>
    <p:sldId id="331" r:id="rId79"/>
    <p:sldId id="353" r:id="rId80"/>
    <p:sldId id="323" r:id="rId81"/>
    <p:sldId id="333" r:id="rId82"/>
    <p:sldId id="310" r:id="rId83"/>
    <p:sldId id="308" r:id="rId84"/>
    <p:sldId id="307" r:id="rId85"/>
    <p:sldId id="342" r:id="rId86"/>
    <p:sldId id="312" r:id="rId87"/>
    <p:sldId id="311" r:id="rId88"/>
    <p:sldId id="309" r:id="rId89"/>
    <p:sldId id="332" r:id="rId90"/>
    <p:sldId id="314" r:id="rId91"/>
    <p:sldId id="315" r:id="rId92"/>
    <p:sldId id="324" r:id="rId93"/>
    <p:sldId id="325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14EF6F94-C3C9-4364-733B-EC65281B1A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02752"/>
            <a:ext cx="1072425" cy="1234229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E122DDC-8686-55DB-37CE-08B895CDB6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218" y="4702752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tasks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 use, goal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en-US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also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1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3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4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3</TotalTime>
  <Words>5691</Words>
  <Application>Microsoft Office PowerPoint</Application>
  <PresentationFormat>On-screen Show (4:3)</PresentationFormat>
  <Paragraphs>777</Paragraphs>
  <Slides>93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101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 use, goal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90</cp:revision>
  <dcterms:created xsi:type="dcterms:W3CDTF">2021-05-06T19:22:38Z</dcterms:created>
  <dcterms:modified xsi:type="dcterms:W3CDTF">2024-01-02T23:42:01Z</dcterms:modified>
</cp:coreProperties>
</file>